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033A77CE" w:rsidR="000F1EA2" w:rsidRPr="00205539" w:rsidRDefault="00D602D4" w:rsidP="00205539">
      <w:pPr>
        <w:pStyle w:val="Title"/>
        <w:rPr>
          <w:b/>
          <w:sz w:val="48"/>
        </w:rPr>
      </w:pPr>
      <w:r>
        <w:rPr>
          <w:b/>
          <w:sz w:val="52"/>
        </w:rPr>
        <w:t>L</w:t>
      </w:r>
      <w:r w:rsidR="007F015F">
        <w:rPr>
          <w:b/>
          <w:sz w:val="52"/>
        </w:rPr>
        <w:t xml:space="preserve">inear </w:t>
      </w:r>
      <w:r>
        <w:rPr>
          <w:b/>
          <w:sz w:val="52"/>
        </w:rPr>
        <w:t>inequalities</w:t>
      </w: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12F8F2E" w14:textId="10AF61DC" w:rsidR="007F015F" w:rsidRDefault="00D602D4" w:rsidP="005A47D2">
      <w:pPr>
        <w:pStyle w:val="ListParagraph"/>
        <w:numPr>
          <w:ilvl w:val="0"/>
          <w:numId w:val="2"/>
        </w:numPr>
      </w:pPr>
      <w:r>
        <w:t>Solving linear inequalities uses similar methods to those for solving linear equations.</w:t>
      </w:r>
    </w:p>
    <w:p w14:paraId="1040F4E7" w14:textId="2EB843CC" w:rsidR="007F015F" w:rsidRDefault="00D602D4" w:rsidP="005A47D2">
      <w:pPr>
        <w:pStyle w:val="ListParagraph"/>
        <w:numPr>
          <w:ilvl w:val="0"/>
          <w:numId w:val="2"/>
        </w:numPr>
      </w:pPr>
      <w:r>
        <w:t>When you multiply or divide an inequality by a negative number you need to reverse the inequality sign, e.g. &lt; becomes &gt;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7E9A04A2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−</w:t>
      </w:r>
      <w:r w:rsidR="00D602D4">
        <w:t xml:space="preserve">8 </w:t>
      </w:r>
      <w:r w:rsidR="00D602D4">
        <w:rPr>
          <w:rFonts w:cs="Times New Roman"/>
        </w:rPr>
        <w:t>≤</w:t>
      </w:r>
      <w:r w:rsidR="00D602D4">
        <w:t xml:space="preserve"> 4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6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8C53B4D" w14:textId="77777777" w:rsidTr="00295254">
        <w:trPr>
          <w:trHeight w:val="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71BC5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−</w:t>
            </w:r>
            <w:r>
              <w:t xml:space="preserve">8 </w:t>
            </w:r>
            <w:r>
              <w:rPr>
                <w:rFonts w:cs="Times New Roman"/>
              </w:rPr>
              <w:t>≤</w:t>
            </w:r>
            <w:r>
              <w:t xml:space="preserve"> 4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6</w:t>
            </w:r>
          </w:p>
          <w:p w14:paraId="01A11695" w14:textId="0B32ADF7" w:rsidR="00D602D4" w:rsidRDefault="00D602D4" w:rsidP="00295254">
            <w:pPr>
              <w:pStyle w:val="Examplefollow"/>
            </w:pPr>
            <w:r>
              <w:rPr>
                <w:rFonts w:cs="Times New Roman"/>
              </w:rPr>
              <w:t>−</w:t>
            </w:r>
            <w:r>
              <w:t xml:space="preserve">2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 w:rsidR="00295254">
              <w:t xml:space="preserve"> </w:t>
            </w:r>
            <w:r>
              <w:rPr>
                <w:i/>
              </w:rPr>
              <w:t>x</w:t>
            </w:r>
            <w:r w:rsidR="00295254">
              <w:rPr>
                <w:i/>
              </w:rPr>
              <w:t xml:space="preserve"> 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4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C0695" w14:textId="77777777" w:rsidR="00D602D4" w:rsidRDefault="00D602D4" w:rsidP="00295254">
            <w:pPr>
              <w:pStyle w:val="Exampleline1"/>
            </w:pPr>
            <w:r>
              <w:t>Divide all three terms by 4.</w:t>
            </w:r>
          </w:p>
        </w:tc>
      </w:tr>
    </w:tbl>
    <w:p w14:paraId="2CC8A000" w14:textId="77777777" w:rsidR="007F015F" w:rsidRPr="00295254" w:rsidRDefault="007F015F" w:rsidP="00295254">
      <w:pPr>
        <w:rPr>
          <w:sz w:val="16"/>
        </w:rPr>
      </w:pPr>
    </w:p>
    <w:p w14:paraId="66F8ACF3" w14:textId="3F1F4B2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4</w:t>
      </w:r>
      <w:r w:rsidR="00D602D4">
        <w:t xml:space="preserve"> </w:t>
      </w:r>
      <w:r w:rsidR="00D602D4">
        <w:rPr>
          <w:rFonts w:cs="Times New Roman"/>
        </w:rPr>
        <w:t>≤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8EBF21" w14:textId="77777777" w:rsidTr="00295254">
        <w:trPr>
          <w:trHeight w:val="8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F85FB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4</w:t>
            </w:r>
            <w:r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0</w:t>
            </w:r>
          </w:p>
          <w:p w14:paraId="14C3D73C" w14:textId="7368C2A1" w:rsidR="00D602D4" w:rsidRDefault="00295254" w:rsidP="00295254">
            <w:pPr>
              <w:pStyle w:val="Examplefollow"/>
            </w:pPr>
            <w:r w:rsidRPr="00295254">
              <w:rPr>
                <w:position w:val="-18"/>
              </w:rPr>
              <w:object w:dxaOrig="200" w:dyaOrig="460" w14:anchorId="199B75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23.25pt" o:ole="">
                  <v:imagedata r:id="rId8" o:title=""/>
                </v:shape>
                <o:OLEObject Type="Embed" ProgID="Equation.DSMT4" ShapeID="_x0000_i1025" DrawAspect="Content" ObjectID="_1684560241" r:id="rId9"/>
              </w:object>
            </w:r>
            <w:r w:rsidR="00D602D4"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4E5C0" w14:textId="77777777" w:rsidR="00D602D4" w:rsidRDefault="00D602D4" w:rsidP="00295254">
            <w:pPr>
              <w:pStyle w:val="Exampleline1"/>
            </w:pPr>
            <w:r>
              <w:t>Divide all three terms by 5.</w:t>
            </w:r>
          </w:p>
        </w:tc>
      </w:tr>
    </w:tbl>
    <w:p w14:paraId="7BC260A8" w14:textId="4DF0272D" w:rsidR="007F015F" w:rsidRPr="00295254" w:rsidRDefault="007F015F" w:rsidP="00295254">
      <w:pPr>
        <w:rPr>
          <w:sz w:val="16"/>
        </w:rPr>
      </w:pPr>
    </w:p>
    <w:p w14:paraId="6DD4A1B3" w14:textId="3A621F3F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602D4">
        <w:t>Solve 2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5 &lt; 7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5FC337A" w14:textId="77777777" w:rsidTr="00D951DD">
        <w:trPr>
          <w:trHeight w:val="95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592EB" w14:textId="77777777" w:rsidR="00D602D4" w:rsidRDefault="00D602D4" w:rsidP="00295254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 &lt; 7</w:t>
            </w:r>
          </w:p>
          <w:p w14:paraId="75320FD1" w14:textId="18CF29A8" w:rsidR="00D602D4" w:rsidRDefault="00295254" w:rsidP="00295254">
            <w:pPr>
              <w:pStyle w:val="Examplefollow"/>
            </w:pPr>
            <w:r>
              <w:t xml:space="preserve">      </w:t>
            </w:r>
            <w:r w:rsidR="00D602D4">
              <w:t>2</w:t>
            </w:r>
            <w:r w:rsidR="00D602D4">
              <w:rPr>
                <w:i/>
              </w:rPr>
              <w:t>x</w:t>
            </w:r>
            <w:r w:rsidR="00D602D4">
              <w:t xml:space="preserve"> &lt; 12</w:t>
            </w:r>
          </w:p>
          <w:p w14:paraId="1C95CBF3" w14:textId="5E7DCB6D" w:rsidR="00D602D4" w:rsidRDefault="00295254" w:rsidP="00295254">
            <w:pPr>
              <w:pStyle w:val="Examplefollow"/>
            </w:pPr>
            <w:r>
              <w:rPr>
                <w:i/>
              </w:rPr>
              <w:t xml:space="preserve">        </w:t>
            </w:r>
            <w:r w:rsidR="00D602D4">
              <w:rPr>
                <w:i/>
              </w:rPr>
              <w:t>x</w:t>
            </w:r>
            <w:r w:rsidR="00D602D4">
              <w:t xml:space="preserve"> &lt; 6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DE90B" w14:textId="16136398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Add 5 to both sides.</w:t>
            </w:r>
          </w:p>
          <w:p w14:paraId="45A21493" w14:textId="19287A6D" w:rsidR="00D602D4" w:rsidRDefault="00D602D4" w:rsidP="00295254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Divide both sides by 2.</w:t>
            </w:r>
          </w:p>
        </w:tc>
      </w:tr>
    </w:tbl>
    <w:p w14:paraId="06754C09" w14:textId="77777777" w:rsidR="00D602D4" w:rsidRPr="00295254" w:rsidRDefault="00D602D4" w:rsidP="00295254">
      <w:pPr>
        <w:rPr>
          <w:sz w:val="16"/>
        </w:rPr>
      </w:pPr>
    </w:p>
    <w:p w14:paraId="60FD4B89" w14:textId="2058554A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D602D4">
        <w:t xml:space="preserve">Solve 2 </w:t>
      </w:r>
      <w:r w:rsidR="00D602D4">
        <w:rPr>
          <w:rFonts w:cs="Times New Roman"/>
        </w:rPr>
        <w:t>−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≥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>8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089EDD1" w14:textId="77777777" w:rsidTr="00D951DD">
        <w:trPr>
          <w:trHeight w:val="15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E1191" w14:textId="77777777" w:rsidR="00D602D4" w:rsidRDefault="00D602D4" w:rsidP="00295254">
            <w:pPr>
              <w:pStyle w:val="Exampleline1"/>
            </w:pPr>
            <w:r>
              <w:t xml:space="preserve">2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≥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>8</w:t>
            </w:r>
          </w:p>
          <w:p w14:paraId="2284C676" w14:textId="7FD4735A" w:rsidR="00D602D4" w:rsidRDefault="00295254">
            <w:pPr>
              <w:pStyle w:val="Example"/>
            </w:pPr>
            <w:r>
              <w:rPr>
                <w:rFonts w:cs="Times New Roman"/>
              </w:rPr>
              <w:t xml:space="preserve">    </w:t>
            </w:r>
            <w:r w:rsidR="00D602D4">
              <w:rPr>
                <w:rFonts w:cs="Times New Roman"/>
              </w:rPr>
              <w:t>−</w:t>
            </w:r>
            <w:r w:rsidR="00D602D4">
              <w:t>5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≥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>10</w:t>
            </w:r>
          </w:p>
          <w:p w14:paraId="5ABE6E17" w14:textId="145A4A92" w:rsidR="00D602D4" w:rsidRDefault="00295254">
            <w:pPr>
              <w:pStyle w:val="Example"/>
            </w:pPr>
            <w:r>
              <w:rPr>
                <w:i/>
              </w:rPr>
              <w:t xml:space="preserve">         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≤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23E4C" w14:textId="66281A7C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Subtract 2 from both sides.</w:t>
            </w:r>
          </w:p>
          <w:p w14:paraId="436CD090" w14:textId="2841FE86" w:rsidR="00D602D4" w:rsidRDefault="00D602D4" w:rsidP="00295254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 xml:space="preserve">Divide both sides by </w:t>
            </w:r>
            <w:r>
              <w:rPr>
                <w:rFonts w:cs="Times New Roman"/>
              </w:rPr>
              <w:t>−</w:t>
            </w:r>
            <w:r>
              <w:t xml:space="preserve">5. </w:t>
            </w:r>
            <w:r w:rsidR="00295254">
              <w:br/>
            </w:r>
            <w:r>
              <w:t>Remember to reverse the inequality when dividing by a negative number.</w:t>
            </w:r>
          </w:p>
        </w:tc>
      </w:tr>
    </w:tbl>
    <w:p w14:paraId="68A1A4A7" w14:textId="77777777" w:rsidR="00295254" w:rsidRPr="00295254" w:rsidRDefault="00295254" w:rsidP="00295254">
      <w:pPr>
        <w:rPr>
          <w:sz w:val="16"/>
        </w:rPr>
      </w:pPr>
    </w:p>
    <w:p w14:paraId="04B21AB6" w14:textId="3D6DDFF8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D602D4">
        <w:t>Solve 4(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2) &gt; 3(9 </w:t>
      </w:r>
      <w:r w:rsidR="00D602D4">
        <w:rPr>
          <w:rFonts w:cs="Times New Roman"/>
        </w:rPr>
        <w:t>−</w:t>
      </w:r>
      <w:r w:rsidR="00D602D4">
        <w:t xml:space="preserve"> </w:t>
      </w:r>
      <w:r w:rsidR="00D602D4">
        <w:rPr>
          <w:i/>
        </w:rPr>
        <w:t>x</w:t>
      </w:r>
      <w:r w:rsidR="00D602D4">
        <w:t>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04B5B4" w14:textId="77777777" w:rsidTr="00D951DD">
        <w:trPr>
          <w:trHeight w:val="1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8EAAB" w14:textId="77777777" w:rsidR="00D602D4" w:rsidRDefault="00D602D4" w:rsidP="00295254">
            <w:pPr>
              <w:pStyle w:val="Exampleline1"/>
            </w:pPr>
            <w:r>
              <w:t>4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&gt; 3(9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)</w:t>
            </w:r>
          </w:p>
          <w:p w14:paraId="264F919E" w14:textId="60E1443C" w:rsidR="00D602D4" w:rsidRDefault="00295254">
            <w:pPr>
              <w:pStyle w:val="Example"/>
            </w:pPr>
            <w:r>
              <w:t xml:space="preserve">   </w:t>
            </w:r>
            <w:r w:rsidR="00D602D4">
              <w:t>4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3</w:t>
            </w:r>
            <w:r w:rsidR="00D602D4">
              <w:rPr>
                <w:i/>
              </w:rPr>
              <w:t>x</w:t>
            </w:r>
          </w:p>
          <w:p w14:paraId="559218AA" w14:textId="3D038B69" w:rsidR="00D602D4" w:rsidRDefault="00295254">
            <w:pPr>
              <w:pStyle w:val="Example"/>
            </w:pPr>
            <w:r>
              <w:t xml:space="preserve">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</w:t>
            </w:r>
          </w:p>
          <w:p w14:paraId="60C9096C" w14:textId="6E7E492E" w:rsidR="00D602D4" w:rsidRDefault="00295254">
            <w:pPr>
              <w:pStyle w:val="Example"/>
            </w:pPr>
            <w:r>
              <w:t xml:space="preserve">      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&gt; 35</w:t>
            </w:r>
          </w:p>
          <w:p w14:paraId="1B7B6202" w14:textId="7DCA5D2C" w:rsidR="00D602D4" w:rsidRDefault="00295254">
            <w:pPr>
              <w:pStyle w:val="Example"/>
            </w:pPr>
            <w:r>
              <w:rPr>
                <w:i/>
              </w:rPr>
              <w:t xml:space="preserve">           </w:t>
            </w:r>
            <w:r w:rsidR="00D602D4">
              <w:rPr>
                <w:i/>
              </w:rPr>
              <w:t>x</w:t>
            </w:r>
            <w:r w:rsidR="00D602D4">
              <w:t xml:space="preserve"> &gt;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B9E2C" w14:textId="25162124" w:rsidR="00D602D4" w:rsidRDefault="00D602D4" w:rsidP="00295254">
            <w:pPr>
              <w:pStyle w:val="Exampleline1"/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Expand the brackets.</w:t>
            </w:r>
          </w:p>
          <w:p w14:paraId="269FE7B6" w14:textId="46C9C158" w:rsidR="00D602D4" w:rsidRDefault="00D602D4" w:rsidP="00295254">
            <w:pPr>
              <w:pStyle w:val="Examplefollow"/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Add 3</w:t>
            </w:r>
            <w:r>
              <w:rPr>
                <w:i/>
              </w:rPr>
              <w:t>x</w:t>
            </w:r>
            <w:r>
              <w:t xml:space="preserve"> to both sides.</w:t>
            </w:r>
          </w:p>
          <w:p w14:paraId="5F88EFE8" w14:textId="03B46534" w:rsidR="00D602D4" w:rsidRDefault="00D602D4" w:rsidP="00295254">
            <w:pPr>
              <w:pStyle w:val="Examplefollow"/>
            </w:pPr>
            <w:r>
              <w:rPr>
                <w:b/>
              </w:rPr>
              <w:t>3</w:t>
            </w:r>
            <w:r w:rsidR="00295254">
              <w:rPr>
                <w:b/>
              </w:rPr>
              <w:tab/>
            </w:r>
            <w:r>
              <w:t>Add 8 to both sides.</w:t>
            </w:r>
          </w:p>
          <w:p w14:paraId="2368795D" w14:textId="0545C69E" w:rsidR="00D602D4" w:rsidRDefault="00D602D4" w:rsidP="00295254">
            <w:pPr>
              <w:pStyle w:val="Examplefollow"/>
            </w:pPr>
            <w:r>
              <w:rPr>
                <w:b/>
              </w:rPr>
              <w:t>4</w:t>
            </w:r>
            <w:r w:rsidR="00295254">
              <w:rPr>
                <w:b/>
              </w:rPr>
              <w:tab/>
            </w:r>
            <w:r>
              <w:t>Divide both sides by 7.</w:t>
            </w:r>
          </w:p>
        </w:tc>
      </w:tr>
    </w:tbl>
    <w:p w14:paraId="6F860EC6" w14:textId="77777777" w:rsidR="00205539" w:rsidRDefault="00205539" w:rsidP="00757B8B">
      <w:pPr>
        <w:pStyle w:val="Qheading"/>
      </w:pPr>
    </w:p>
    <w:p w14:paraId="48DCADAB" w14:textId="77777777" w:rsidR="00205539" w:rsidRDefault="00205539" w:rsidP="00757B8B">
      <w:pPr>
        <w:pStyle w:val="Qheading"/>
      </w:pPr>
    </w:p>
    <w:p w14:paraId="609964A3" w14:textId="04F1BC97" w:rsidR="00757B8B" w:rsidRDefault="00757B8B" w:rsidP="00757B8B">
      <w:pPr>
        <w:pStyle w:val="Qheading"/>
      </w:pPr>
      <w:bookmarkStart w:id="0" w:name="_GoBack"/>
      <w:bookmarkEnd w:id="0"/>
      <w:r>
        <w:lastRenderedPageBreak/>
        <w:t>Practice</w:t>
      </w:r>
    </w:p>
    <w:p w14:paraId="24689C4E" w14:textId="77777777" w:rsidR="00D602D4" w:rsidRDefault="00D602D4" w:rsidP="00795695">
      <w:pPr>
        <w:pStyle w:val="Question1stline"/>
      </w:pPr>
      <w:r>
        <w:rPr>
          <w:b/>
        </w:rPr>
        <w:t>1</w:t>
      </w:r>
      <w:r w:rsidR="00757B8B">
        <w:tab/>
      </w:r>
      <w:r>
        <w:t>Solve these inequalities.</w:t>
      </w:r>
    </w:p>
    <w:p w14:paraId="2AB689E3" w14:textId="514C5042" w:rsidR="00D602D4" w:rsidRDefault="00D602D4" w:rsidP="00D602D4">
      <w:pPr>
        <w:pStyle w:val="Questionfollowline4parts"/>
        <w:rPr>
          <w:rFonts w:cs="Times New Roman"/>
        </w:rPr>
      </w:pPr>
      <w:r>
        <w:tab/>
      </w:r>
      <w:r w:rsidRPr="004F079B">
        <w:rPr>
          <w:b/>
        </w:rPr>
        <w:t>a</w:t>
      </w:r>
      <w:r>
        <w:tab/>
        <w:t>4</w:t>
      </w:r>
      <w:r>
        <w:rPr>
          <w:i/>
        </w:rPr>
        <w:t>x</w:t>
      </w:r>
      <w:r>
        <w:t xml:space="preserve"> &gt; 16</w:t>
      </w:r>
      <w:r>
        <w:tab/>
      </w:r>
      <w:r w:rsidRPr="004F079B">
        <w:rPr>
          <w:b/>
        </w:rPr>
        <w:t>b</w:t>
      </w:r>
      <w:r>
        <w:tab/>
        <w:t>5</w:t>
      </w:r>
      <w:r>
        <w:rPr>
          <w:i/>
        </w:rPr>
        <w:t>x</w:t>
      </w:r>
      <w:r w:rsidR="002B0430">
        <w:t xml:space="preserve"> – 7 </w:t>
      </w:r>
      <w:r>
        <w:rPr>
          <w:rFonts w:cs="Times New Roman"/>
        </w:rPr>
        <w:t>≤ 3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1 ≥ 3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4</w:t>
      </w:r>
    </w:p>
    <w:p w14:paraId="53A37A3D" w14:textId="26175BD3" w:rsidR="00D602D4" w:rsidRPr="00D602D4" w:rsidRDefault="00D602D4" w:rsidP="00D602D4">
      <w:pPr>
        <w:pStyle w:val="Questionfollowline4parts"/>
      </w:pPr>
      <w:r>
        <w:rPr>
          <w:rFonts w:cs="Times New Roman"/>
        </w:rPr>
        <w:tab/>
      </w:r>
      <w:r w:rsidRPr="004F079B">
        <w:rPr>
          <w:rFonts w:cs="Times New Roman"/>
          <w:b/>
        </w:rPr>
        <w:t>d</w:t>
      </w:r>
      <w:r>
        <w:rPr>
          <w:rFonts w:cs="Times New Roman"/>
        </w:rPr>
        <w:tab/>
        <w:t>5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12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</w:r>
      <w:r w:rsidRPr="00D602D4">
        <w:rPr>
          <w:rFonts w:cs="Times New Roman"/>
          <w:position w:val="-22"/>
        </w:rPr>
        <w:object w:dxaOrig="540" w:dyaOrig="580" w14:anchorId="42E035E0">
          <v:shape id="_x0000_i1026" type="#_x0000_t75" style="width:27pt;height:28.5pt" o:ole="">
            <v:imagedata r:id="rId10" o:title=""/>
          </v:shape>
          <o:OLEObject Type="Embed" ProgID="Equation.DSMT4" ShapeID="_x0000_i1026" DrawAspect="Content" ObjectID="_1684560242" r:id="rId1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 xml:space="preserve">8 &lt; 3 – </w:t>
      </w:r>
      <w:r w:rsidRPr="00D602D4">
        <w:rPr>
          <w:rFonts w:cs="Times New Roman"/>
          <w:position w:val="-22"/>
        </w:rPr>
        <w:object w:dxaOrig="220" w:dyaOrig="580" w14:anchorId="0D26C96B">
          <v:shape id="_x0000_i1027" type="#_x0000_t75" style="width:10.5pt;height:28.5pt" o:ole="">
            <v:imagedata r:id="rId12" o:title=""/>
          </v:shape>
          <o:OLEObject Type="Embed" ProgID="Equation.DSMT4" ShapeID="_x0000_i1027" DrawAspect="Content" ObjectID="_1684560243" r:id="rId13"/>
        </w:object>
      </w:r>
      <w:r>
        <w:rPr>
          <w:rFonts w:cs="Times New Roman"/>
        </w:rPr>
        <w:t xml:space="preserve"> </w:t>
      </w:r>
    </w:p>
    <w:p w14:paraId="0163AD55" w14:textId="7520F948" w:rsidR="00D602D4" w:rsidRDefault="00D602D4" w:rsidP="00D602D4">
      <w:pPr>
        <w:pStyle w:val="Question1stline"/>
      </w:pPr>
      <w:r>
        <w:rPr>
          <w:b/>
        </w:rPr>
        <w:t>2</w:t>
      </w:r>
      <w:r w:rsidR="00795695">
        <w:tab/>
      </w:r>
      <w:r>
        <w:t>Solve these inequalities.</w:t>
      </w:r>
    </w:p>
    <w:p w14:paraId="04EC37AF" w14:textId="2FC410E8" w:rsidR="00D602D4" w:rsidRPr="00CA364A" w:rsidRDefault="00D602D4" w:rsidP="00D602D4">
      <w:pPr>
        <w:pStyle w:val="Questionfollowline4parts"/>
      </w:pPr>
      <w:r>
        <w:tab/>
      </w:r>
      <w:r w:rsidRPr="004F079B">
        <w:rPr>
          <w:b/>
        </w:rPr>
        <w:t>a</w:t>
      </w:r>
      <w:r>
        <w:tab/>
      </w:r>
      <w:r w:rsidRPr="00D602D4">
        <w:rPr>
          <w:position w:val="-22"/>
        </w:rPr>
        <w:object w:dxaOrig="660" w:dyaOrig="580" w14:anchorId="4B607A0C">
          <v:shape id="_x0000_i1028" type="#_x0000_t75" style="width:33pt;height:28.5pt" o:ole="">
            <v:imagedata r:id="rId14" o:title=""/>
          </v:shape>
          <o:OLEObject Type="Embed" ProgID="Equation.DSMT4" ShapeID="_x0000_i1028" DrawAspect="Content" ObjectID="_1684560244" r:id="rId15"/>
        </w:object>
      </w:r>
      <w:r>
        <w:tab/>
      </w:r>
      <w:r w:rsidRPr="004F079B">
        <w:rPr>
          <w:b/>
        </w:rPr>
        <w:t>b</w:t>
      </w:r>
      <w:r>
        <w:tab/>
        <w:t xml:space="preserve">10 </w:t>
      </w:r>
      <w:r>
        <w:rPr>
          <w:rFonts w:cs="Times New Roman"/>
        </w:rPr>
        <w:t>≥ 2</w:t>
      </w:r>
      <w:r>
        <w:rPr>
          <w:rFonts w:cs="Times New Roman"/>
          <w:i/>
        </w:rPr>
        <w:t>x</w:t>
      </w:r>
      <w:r w:rsidR="00CA364A">
        <w:rPr>
          <w:rFonts w:cs="Times New Roman"/>
        </w:rPr>
        <w:t xml:space="preserve"> + 3</w:t>
      </w:r>
      <w:r w:rsidR="00CA364A">
        <w:rPr>
          <w:rFonts w:cs="Times New Roman"/>
        </w:rPr>
        <w:tab/>
      </w:r>
      <w:r w:rsidR="00CA364A" w:rsidRPr="004F079B">
        <w:rPr>
          <w:rFonts w:cs="Times New Roman"/>
          <w:b/>
        </w:rPr>
        <w:t>c</w:t>
      </w:r>
      <w:r w:rsidR="00CA364A">
        <w:rPr>
          <w:rFonts w:cs="Times New Roman"/>
        </w:rPr>
        <w:tab/>
        <w:t>7 – 3</w:t>
      </w:r>
      <w:r w:rsidR="00CA364A">
        <w:rPr>
          <w:rFonts w:cs="Times New Roman"/>
          <w:i/>
        </w:rPr>
        <w:t>x</w:t>
      </w:r>
      <w:r w:rsidR="00CA364A">
        <w:rPr>
          <w:rFonts w:cs="Times New Roman"/>
        </w:rPr>
        <w:t xml:space="preserve"> &gt; –5</w:t>
      </w:r>
    </w:p>
    <w:p w14:paraId="67EFAA12" w14:textId="4CF67E66" w:rsidR="00795695" w:rsidRDefault="00CA364A" w:rsidP="00D602D4">
      <w:pPr>
        <w:pStyle w:val="Question1stline"/>
      </w:pPr>
      <w:r>
        <w:rPr>
          <w:b/>
        </w:rPr>
        <w:t>3</w:t>
      </w:r>
      <w:r w:rsidR="00795695">
        <w:tab/>
      </w:r>
      <w:r>
        <w:t>Solve</w:t>
      </w:r>
    </w:p>
    <w:p w14:paraId="6A556681" w14:textId="2EBAC710" w:rsidR="00795695" w:rsidRDefault="00CA364A" w:rsidP="00CA364A">
      <w:pPr>
        <w:pStyle w:val="Questionfollowline4parts"/>
        <w:rPr>
          <w:rFonts w:cs="Times New Roman"/>
        </w:rPr>
      </w:pPr>
      <w:r>
        <w:tab/>
      </w:r>
      <w:r w:rsidRPr="004F079B">
        <w:rPr>
          <w:b/>
        </w:rPr>
        <w:t>a</w:t>
      </w:r>
      <w:r>
        <w:tab/>
        <w:t>2 – 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≥ 18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b</w:t>
      </w:r>
      <w:r>
        <w:rPr>
          <w:rFonts w:cs="Times New Roman"/>
        </w:rPr>
        <w:tab/>
        <w:t>3 ≤ 7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0 &lt; 45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6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4</w:t>
      </w:r>
    </w:p>
    <w:p w14:paraId="7A312EF6" w14:textId="71B039AD" w:rsidR="00CA364A" w:rsidRPr="00CA364A" w:rsidRDefault="00CA364A" w:rsidP="00CA364A">
      <w:pPr>
        <w:pStyle w:val="Questionfollowline4parts"/>
        <w:rPr>
          <w:rFonts w:cs="Times New Roman"/>
        </w:rPr>
      </w:pPr>
      <w:r>
        <w:rPr>
          <w:rFonts w:cs="Times New Roman"/>
        </w:rPr>
        <w:tab/>
      </w:r>
      <w:r w:rsidRPr="004F079B">
        <w:rPr>
          <w:rFonts w:cs="Times New Roman"/>
          <w:b/>
        </w:rPr>
        <w:t>d</w:t>
      </w:r>
      <w:r>
        <w:rPr>
          <w:rFonts w:cs="Times New Roman"/>
        </w:rPr>
        <w:tab/>
        <w:t>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7 &lt; 2 – </w:t>
      </w:r>
      <w:r>
        <w:rPr>
          <w:rFonts w:cs="Times New Roman"/>
          <w:i/>
        </w:rPr>
        <w:t>x</w:t>
      </w:r>
      <w:r>
        <w:rPr>
          <w:rFonts w:cs="Times New Roman"/>
          <w:i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  <w:t>4 – 5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–3</w:t>
      </w:r>
      <w:r>
        <w:rPr>
          <w:rFonts w:cs="Times New Roman"/>
          <w:i/>
        </w:rPr>
        <w:t>x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>–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24</w:t>
      </w:r>
    </w:p>
    <w:p w14:paraId="34B35DAB" w14:textId="2A10006C" w:rsidR="00795695" w:rsidRDefault="00CA364A" w:rsidP="00CA364A">
      <w:pPr>
        <w:pStyle w:val="Question1stline"/>
      </w:pPr>
      <w:r>
        <w:rPr>
          <w:b/>
        </w:rPr>
        <w:t>4</w:t>
      </w:r>
      <w:r w:rsidR="00795695">
        <w:tab/>
      </w:r>
      <w:r>
        <w:t>Solve these inequalities.</w:t>
      </w:r>
    </w:p>
    <w:p w14:paraId="51CAA2DC" w14:textId="56E3693C" w:rsidR="00CA364A" w:rsidRPr="00CA364A" w:rsidRDefault="00CA364A" w:rsidP="00CA364A">
      <w:pPr>
        <w:pStyle w:val="Questionfollowline"/>
        <w:rPr>
          <w:rFonts w:cs="Times New Roman"/>
        </w:rPr>
      </w:pPr>
      <w:r>
        <w:tab/>
      </w:r>
      <w:r w:rsidRPr="004F079B">
        <w:rPr>
          <w:b/>
        </w:rPr>
        <w:t>a</w:t>
      </w:r>
      <w:r w:rsidRPr="004F079B">
        <w:rPr>
          <w:b/>
        </w:rPr>
        <w:tab/>
      </w:r>
      <w:r>
        <w:t>3</w:t>
      </w:r>
      <w:r>
        <w:rPr>
          <w:i/>
        </w:rPr>
        <w:t>t</w:t>
      </w:r>
      <w:r>
        <w:t xml:space="preserve"> + 1 &lt; </w:t>
      </w:r>
      <w:r>
        <w:rPr>
          <w:i/>
        </w:rPr>
        <w:t>t</w:t>
      </w:r>
      <w:r>
        <w:t xml:space="preserve"> + 6</w:t>
      </w:r>
      <w:r>
        <w:tab/>
      </w:r>
      <w:r w:rsidRPr="004F079B">
        <w:rPr>
          <w:b/>
        </w:rPr>
        <w:t>b</w:t>
      </w:r>
      <w:r>
        <w:tab/>
        <w:t>2(3</w:t>
      </w:r>
      <w:r>
        <w:rPr>
          <w:i/>
        </w:rPr>
        <w:t>n</w:t>
      </w:r>
      <w:r>
        <w:t xml:space="preserve"> – 1) </w:t>
      </w:r>
      <w:r>
        <w:rPr>
          <w:rFonts w:cs="Times New Roman"/>
        </w:rPr>
        <w:t xml:space="preserve">≥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+ 5</w:t>
      </w:r>
    </w:p>
    <w:p w14:paraId="3BDCDB72" w14:textId="1A37DDEF" w:rsidR="00795695" w:rsidRDefault="00CA364A" w:rsidP="00CA364A">
      <w:pPr>
        <w:pStyle w:val="Question1stline"/>
      </w:pPr>
      <w:r>
        <w:rPr>
          <w:b/>
        </w:rPr>
        <w:t>5</w:t>
      </w:r>
      <w:r w:rsidR="00795695">
        <w:tab/>
      </w:r>
      <w:r>
        <w:t>Solve.</w:t>
      </w:r>
    </w:p>
    <w:p w14:paraId="02A54AEB" w14:textId="5CE61584" w:rsidR="00CA364A" w:rsidRPr="00CA364A" w:rsidRDefault="00CA364A" w:rsidP="00CA364A">
      <w:pPr>
        <w:pStyle w:val="Questionfollowline"/>
      </w:pPr>
      <w:r>
        <w:tab/>
      </w:r>
      <w:r w:rsidRPr="004F079B">
        <w:rPr>
          <w:b/>
        </w:rPr>
        <w:t>a</w:t>
      </w:r>
      <w:r>
        <w:tab/>
        <w:t xml:space="preserve">3(2 – </w:t>
      </w:r>
      <w:r>
        <w:rPr>
          <w:i/>
        </w:rPr>
        <w:t>x</w:t>
      </w:r>
      <w:r>
        <w:t xml:space="preserve">) &gt; 2(4 – </w:t>
      </w:r>
      <w:r>
        <w:rPr>
          <w:i/>
        </w:rPr>
        <w:t>x</w:t>
      </w:r>
      <w:r>
        <w:t>) + 4</w:t>
      </w:r>
      <w:r>
        <w:tab/>
      </w:r>
      <w:r w:rsidRPr="004F079B">
        <w:rPr>
          <w:b/>
        </w:rPr>
        <w:t>b</w:t>
      </w:r>
      <w:r>
        <w:tab/>
        <w:t xml:space="preserve">5(4 – </w:t>
      </w:r>
      <w:r>
        <w:rPr>
          <w:i/>
        </w:rPr>
        <w:t>x</w:t>
      </w:r>
      <w:r>
        <w:t xml:space="preserve">) &gt; 3(5 – </w:t>
      </w:r>
      <w:r>
        <w:rPr>
          <w:i/>
        </w:rPr>
        <w:t>x</w:t>
      </w:r>
      <w:r>
        <w:t>) + 2</w:t>
      </w:r>
    </w:p>
    <w:p w14:paraId="01D45AEC" w14:textId="77777777" w:rsidR="00CA364A" w:rsidRDefault="00CA364A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4B787643" w:rsidR="00795695" w:rsidRPr="00CA364A" w:rsidRDefault="00CA364A" w:rsidP="00795695">
      <w:pPr>
        <w:pStyle w:val="Question1stline"/>
        <w:ind w:left="426" w:hanging="426"/>
      </w:pPr>
      <w:r>
        <w:rPr>
          <w:b/>
        </w:rPr>
        <w:t>6</w:t>
      </w:r>
      <w:r w:rsidR="002F1826">
        <w:tab/>
      </w:r>
      <w:r>
        <w:t xml:space="preserve">Find the set of values of </w:t>
      </w:r>
      <w:r>
        <w:rPr>
          <w:i/>
        </w:rPr>
        <w:t>x</w:t>
      </w:r>
      <w:r>
        <w:t xml:space="preserve"> for which 2</w:t>
      </w:r>
      <w:r>
        <w:rPr>
          <w:i/>
        </w:rPr>
        <w:t>x</w:t>
      </w:r>
      <w:r>
        <w:t xml:space="preserve"> + 1 &gt; 11 and 4</w:t>
      </w:r>
      <w:r>
        <w:rPr>
          <w:i/>
        </w:rPr>
        <w:t>x</w:t>
      </w:r>
      <w:r>
        <w:t xml:space="preserve"> – 2 &gt; 16 – 2</w:t>
      </w:r>
      <w:r>
        <w:rPr>
          <w:i/>
        </w:rPr>
        <w:t>x</w:t>
      </w:r>
      <w:r>
        <w:t>.</w:t>
      </w:r>
    </w:p>
    <w:p w14:paraId="218BF628" w14:textId="6B958DFD" w:rsidR="00B958B8" w:rsidRDefault="00B958B8" w:rsidP="00795695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7B86EBF" w14:textId="20977147" w:rsidR="00CA364A" w:rsidRDefault="00795695" w:rsidP="006D0C66">
      <w:pPr>
        <w:pStyle w:val="Question1stline4parts"/>
      </w:pPr>
      <w:r w:rsidRPr="00795695">
        <w:rPr>
          <w:b/>
        </w:rPr>
        <w:t>1</w:t>
      </w:r>
      <w:r>
        <w:tab/>
      </w:r>
      <w:r w:rsidR="00CA364A" w:rsidRPr="00CA364A">
        <w:rPr>
          <w:b/>
        </w:rPr>
        <w:t>a</w:t>
      </w:r>
      <w:r w:rsidR="00CA364A">
        <w:tab/>
      </w:r>
      <w:r>
        <w:rPr>
          <w:i/>
        </w:rPr>
        <w:t>x</w:t>
      </w:r>
      <w:r w:rsidR="00CA364A">
        <w:t xml:space="preserve"> &gt; </w:t>
      </w:r>
      <w:r w:rsidR="006D0C66">
        <w:t>4</w:t>
      </w:r>
      <w:r w:rsidR="00CA364A">
        <w:tab/>
      </w:r>
      <w:r w:rsidR="00CA364A" w:rsidRPr="00CA364A">
        <w:rPr>
          <w:b/>
        </w:rPr>
        <w:t>b</w:t>
      </w:r>
      <w:r w:rsidR="00CA364A">
        <w:tab/>
      </w:r>
      <w:r w:rsidR="00CA364A">
        <w:rPr>
          <w:i/>
        </w:rPr>
        <w:t>x</w:t>
      </w:r>
      <w:r w:rsidR="00CA364A">
        <w:t xml:space="preserve"> ≤ 2</w:t>
      </w:r>
      <w:r w:rsidR="00CA364A">
        <w:tab/>
      </w:r>
      <w:r w:rsidR="00CA364A" w:rsidRPr="00CA364A">
        <w:rPr>
          <w:b/>
        </w:rPr>
        <w:t>c</w:t>
      </w:r>
      <w:r w:rsidR="00CA364A">
        <w:tab/>
      </w:r>
      <w:r w:rsidR="00CA364A">
        <w:rPr>
          <w:i/>
        </w:rPr>
        <w:t>x</w:t>
      </w:r>
      <w:r w:rsidR="00CA364A">
        <w:t xml:space="preserve"> ≤ –1</w:t>
      </w:r>
    </w:p>
    <w:p w14:paraId="347B2A26" w14:textId="67228FBF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gt; –</w:t>
      </w:r>
      <w:r>
        <w:rPr>
          <w:position w:val="-22"/>
        </w:rPr>
        <w:object w:dxaOrig="220" w:dyaOrig="580" w14:anchorId="7D54C7F8">
          <v:shape id="_x0000_i1029" type="#_x0000_t75" style="width:10.5pt;height:28.5pt" o:ole="">
            <v:imagedata r:id="rId16" o:title=""/>
          </v:shape>
          <o:OLEObject Type="Embed" ProgID="Equation.DSMT4" ShapeID="_x0000_i1029" DrawAspect="Content" ObjectID="_1684560245" r:id="rId17"/>
        </w:objec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≥ 10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&lt; –15</w:t>
      </w:r>
    </w:p>
    <w:p w14:paraId="7D0C97A5" w14:textId="4880508B" w:rsidR="00CA364A" w:rsidRDefault="00CA364A" w:rsidP="006D0C66">
      <w:pPr>
        <w:pStyle w:val="Question1stline4parts"/>
      </w:pPr>
      <w:r w:rsidRPr="00CA364A">
        <w:rPr>
          <w:b/>
        </w:rPr>
        <w:t>2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20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≤ 3.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&lt; 4</w:t>
      </w:r>
    </w:p>
    <w:p w14:paraId="3CE8C2A7" w14:textId="02D010EC" w:rsidR="00CA364A" w:rsidRDefault="00CA364A" w:rsidP="006D0C66">
      <w:pPr>
        <w:pStyle w:val="Question1stline4parts"/>
      </w:pPr>
      <w:r w:rsidRPr="00CA364A">
        <w:rPr>
          <w:b/>
        </w:rPr>
        <w:t>3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≤ –4</w:t>
      </w:r>
      <w:r>
        <w:tab/>
      </w:r>
      <w:r w:rsidRPr="00CA364A">
        <w:rPr>
          <w:b/>
        </w:rPr>
        <w:t>b</w:t>
      </w:r>
      <w:r>
        <w:tab/>
        <w:t xml:space="preserve">–1 ≤ </w:t>
      </w:r>
      <w:r>
        <w:rPr>
          <w:i/>
        </w:rPr>
        <w:t>x</w:t>
      </w:r>
      <w:r>
        <w:t xml:space="preserve"> &lt; 5</w:t>
      </w:r>
      <w:r>
        <w:tab/>
      </w:r>
      <w:r w:rsidRPr="00CA364A">
        <w:rPr>
          <w:b/>
        </w:rPr>
        <w:t>c</w:t>
      </w:r>
      <w:r>
        <w:tab/>
      </w:r>
      <w:r>
        <w:rPr>
          <w:i/>
        </w:rPr>
        <w:t>x</w:t>
      </w:r>
      <w:r>
        <w:t xml:space="preserve"> ≤ 1</w:t>
      </w:r>
    </w:p>
    <w:p w14:paraId="49DB72CD" w14:textId="5DACBA4C" w:rsidR="00CA364A" w:rsidRDefault="00CA364A" w:rsidP="00CA364A">
      <w:pPr>
        <w:pStyle w:val="Questionfollowline4parts"/>
      </w:pPr>
      <w:r>
        <w:tab/>
      </w:r>
      <w:r w:rsidRPr="00CA364A">
        <w:rPr>
          <w:b/>
        </w:rPr>
        <w:t>d</w:t>
      </w:r>
      <w:r>
        <w:tab/>
      </w:r>
      <w:r>
        <w:rPr>
          <w:i/>
        </w:rPr>
        <w:t>x</w:t>
      </w:r>
      <w:r>
        <w:t xml:space="preserve"> &lt; –3</w:t>
      </w:r>
      <w:r>
        <w:tab/>
      </w:r>
      <w:r w:rsidRPr="00CA364A">
        <w:rPr>
          <w:b/>
        </w:rPr>
        <w:t>e</w:t>
      </w:r>
      <w:r>
        <w:tab/>
      </w:r>
      <w:r>
        <w:rPr>
          <w:i/>
        </w:rPr>
        <w:t>x</w:t>
      </w:r>
      <w:r>
        <w:t xml:space="preserve"> &gt; 2</w:t>
      </w:r>
      <w:r>
        <w:tab/>
      </w:r>
      <w:r w:rsidRPr="00CA364A">
        <w:rPr>
          <w:b/>
        </w:rPr>
        <w:t>f</w:t>
      </w:r>
      <w:r>
        <w:tab/>
      </w:r>
      <w:r>
        <w:rPr>
          <w:i/>
        </w:rPr>
        <w:t>x</w:t>
      </w:r>
      <w:r>
        <w:t xml:space="preserve"> ≤ –6</w:t>
      </w:r>
    </w:p>
    <w:p w14:paraId="00231A18" w14:textId="45A089A9" w:rsidR="00CA364A" w:rsidRDefault="00CA364A" w:rsidP="006D0C66">
      <w:pPr>
        <w:pStyle w:val="Question1stline4parts"/>
      </w:pPr>
      <w:r w:rsidRPr="00CA364A">
        <w:rPr>
          <w:b/>
        </w:rPr>
        <w:t>4</w:t>
      </w:r>
      <w:r w:rsidRPr="00CA364A">
        <w:rPr>
          <w:b/>
        </w:rPr>
        <w:tab/>
        <w:t>a</w:t>
      </w:r>
      <w:r>
        <w:tab/>
      </w:r>
      <w:r>
        <w:rPr>
          <w:i/>
        </w:rPr>
        <w:t>t</w:t>
      </w:r>
      <w:r>
        <w:t xml:space="preserve"> &lt; </w:t>
      </w:r>
      <w:r w:rsidR="006D0C66" w:rsidRPr="006D0C66">
        <w:rPr>
          <w:position w:val="-20"/>
        </w:rPr>
        <w:object w:dxaOrig="200" w:dyaOrig="540" w14:anchorId="4635A62A">
          <v:shape id="_x0000_i1030" type="#_x0000_t75" style="width:9.75pt;height:27pt" o:ole="">
            <v:imagedata r:id="rId18" o:title=""/>
          </v:shape>
          <o:OLEObject Type="Embed" ProgID="Equation.DSMT4" ShapeID="_x0000_i1030" DrawAspect="Content" ObjectID="_1684560246" r:id="rId19"/>
        </w:objec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n</w:t>
      </w:r>
      <w:r>
        <w:t xml:space="preserve"> ≥ </w:t>
      </w:r>
      <w:r w:rsidR="006D0C66" w:rsidRPr="006D0C66">
        <w:rPr>
          <w:position w:val="-22"/>
        </w:rPr>
        <w:object w:dxaOrig="200" w:dyaOrig="560" w14:anchorId="32ECE882">
          <v:shape id="_x0000_i1031" type="#_x0000_t75" style="width:9.75pt;height:27.75pt" o:ole="">
            <v:imagedata r:id="rId20" o:title=""/>
          </v:shape>
          <o:OLEObject Type="Embed" ProgID="Equation.DSMT4" ShapeID="_x0000_i1031" DrawAspect="Content" ObjectID="_1684560247" r:id="rId21"/>
        </w:object>
      </w:r>
    </w:p>
    <w:p w14:paraId="0A1086BB" w14:textId="09B0A270" w:rsidR="00CA364A" w:rsidRPr="00CA364A" w:rsidRDefault="00CA364A" w:rsidP="006D0C66">
      <w:pPr>
        <w:pStyle w:val="Question1stline4parts"/>
      </w:pPr>
      <w:r w:rsidRPr="00CA364A">
        <w:rPr>
          <w:b/>
        </w:rPr>
        <w:t>5</w:t>
      </w:r>
      <w:r w:rsidRPr="00CA364A">
        <w:rPr>
          <w:b/>
        </w:rPr>
        <w:tab/>
        <w:t>a</w:t>
      </w:r>
      <w:r>
        <w:tab/>
      </w:r>
      <w:r>
        <w:rPr>
          <w:i/>
        </w:rPr>
        <w:t>x</w:t>
      </w:r>
      <w:r>
        <w:t xml:space="preserve"> &lt; –6</w:t>
      </w:r>
      <w:r>
        <w:tab/>
      </w:r>
      <w:r w:rsidRPr="00CA364A">
        <w:rPr>
          <w:b/>
        </w:rPr>
        <w:t>b</w:t>
      </w:r>
      <w:r>
        <w:tab/>
      </w:r>
      <w:r>
        <w:rPr>
          <w:i/>
        </w:rPr>
        <w:t>x</w:t>
      </w:r>
      <w:r>
        <w:t xml:space="preserve"> &lt; </w:t>
      </w:r>
      <w:r w:rsidR="006D0C66" w:rsidRPr="006D0C66">
        <w:rPr>
          <w:position w:val="-20"/>
        </w:rPr>
        <w:object w:dxaOrig="200" w:dyaOrig="540" w14:anchorId="5E8976EC">
          <v:shape id="_x0000_i1032" type="#_x0000_t75" style="width:9.75pt;height:27pt" o:ole="">
            <v:imagedata r:id="rId22" o:title=""/>
          </v:shape>
          <o:OLEObject Type="Embed" ProgID="Equation.DSMT4" ShapeID="_x0000_i1032" DrawAspect="Content" ObjectID="_1684560248" r:id="rId23"/>
        </w:object>
      </w:r>
    </w:p>
    <w:p w14:paraId="370D5E92" w14:textId="1404B1B0" w:rsidR="00CA364A" w:rsidRPr="00CA364A" w:rsidRDefault="00CA364A" w:rsidP="006D0C66">
      <w:pPr>
        <w:pStyle w:val="Question1stline4parts"/>
      </w:pPr>
      <w:r w:rsidRPr="00CA364A">
        <w:rPr>
          <w:b/>
        </w:rPr>
        <w:t>6</w:t>
      </w:r>
      <w:r>
        <w:tab/>
      </w:r>
      <w:r>
        <w:rPr>
          <w:i/>
        </w:rPr>
        <w:t>x</w:t>
      </w:r>
      <w:r>
        <w:t xml:space="preserve"> &gt; 5 (which also satisfies </w:t>
      </w:r>
      <w:r>
        <w:rPr>
          <w:i/>
        </w:rPr>
        <w:t>x</w:t>
      </w:r>
      <w:r>
        <w:t xml:space="preserve"> &gt; 3)</w:t>
      </w:r>
    </w:p>
    <w:p w14:paraId="52E03EA2" w14:textId="10FB06E4" w:rsidR="00795695" w:rsidRPr="00795695" w:rsidRDefault="00795695" w:rsidP="00795695">
      <w:pPr>
        <w:pStyle w:val="Question1stline"/>
      </w:pPr>
    </w:p>
    <w:sectPr w:rsidR="00795695" w:rsidRPr="00795695" w:rsidSect="00B078E9">
      <w:headerReference w:type="default" r:id="rId24"/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473F9B" w14:textId="77777777" w:rsidR="005001FF" w:rsidRDefault="005001FF" w:rsidP="00BB2716">
      <w:pPr>
        <w:spacing w:after="0" w:line="240" w:lineRule="auto"/>
      </w:pPr>
      <w:r>
        <w:separator/>
      </w:r>
    </w:p>
  </w:endnote>
  <w:endnote w:type="continuationSeparator" w:id="0">
    <w:p w14:paraId="730C394D" w14:textId="77777777" w:rsidR="005001FF" w:rsidRDefault="005001FF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1687AE" w14:textId="77777777" w:rsidR="005001FF" w:rsidRDefault="005001FF" w:rsidP="00BB2716">
      <w:pPr>
        <w:spacing w:after="0" w:line="240" w:lineRule="auto"/>
      </w:pPr>
      <w:r>
        <w:separator/>
      </w:r>
    </w:p>
  </w:footnote>
  <w:footnote w:type="continuationSeparator" w:id="0">
    <w:p w14:paraId="22068487" w14:textId="77777777" w:rsidR="005001FF" w:rsidRDefault="005001FF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05086"/>
    <w:rsid w:val="00205539"/>
    <w:rsid w:val="00252CCB"/>
    <w:rsid w:val="00295254"/>
    <w:rsid w:val="002B0430"/>
    <w:rsid w:val="002B2626"/>
    <w:rsid w:val="002D7701"/>
    <w:rsid w:val="002F1826"/>
    <w:rsid w:val="00315EE9"/>
    <w:rsid w:val="003250E7"/>
    <w:rsid w:val="00336846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B7149"/>
    <w:rsid w:val="004D761D"/>
    <w:rsid w:val="004D7D60"/>
    <w:rsid w:val="004F079B"/>
    <w:rsid w:val="005001FF"/>
    <w:rsid w:val="00513BE0"/>
    <w:rsid w:val="00527101"/>
    <w:rsid w:val="00565400"/>
    <w:rsid w:val="005A47D2"/>
    <w:rsid w:val="005A4F81"/>
    <w:rsid w:val="005C4C6F"/>
    <w:rsid w:val="00676D67"/>
    <w:rsid w:val="00684025"/>
    <w:rsid w:val="006A02FD"/>
    <w:rsid w:val="006A2DCA"/>
    <w:rsid w:val="006A6F3F"/>
    <w:rsid w:val="006D0C66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35269"/>
    <w:rsid w:val="0085126E"/>
    <w:rsid w:val="008545E4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CA364A"/>
    <w:rsid w:val="00D43796"/>
    <w:rsid w:val="00D602D4"/>
    <w:rsid w:val="00D67F9C"/>
    <w:rsid w:val="00D73D31"/>
    <w:rsid w:val="00D951DD"/>
    <w:rsid w:val="00DA3D10"/>
    <w:rsid w:val="00DE3369"/>
    <w:rsid w:val="00DE7DB5"/>
    <w:rsid w:val="00E11F7F"/>
    <w:rsid w:val="00E12795"/>
    <w:rsid w:val="00E45F9C"/>
    <w:rsid w:val="00E85E06"/>
    <w:rsid w:val="00E95968"/>
    <w:rsid w:val="00EA2B73"/>
    <w:rsid w:val="00EC0296"/>
    <w:rsid w:val="00EE3490"/>
    <w:rsid w:val="00F06B4C"/>
    <w:rsid w:val="00F11D5F"/>
    <w:rsid w:val="00F15833"/>
    <w:rsid w:val="00F80686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6D0C6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  <w:rPr>
      <w:rFonts w:cs="Times New Roman"/>
    </w:r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5D72E3-8029-4021-B313-F58A62DA13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78</Words>
  <Characters>158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41:00Z</dcterms:created>
  <dcterms:modified xsi:type="dcterms:W3CDTF">2021-06-07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